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56A9" w:rsidRPr="001F45A4" w:rsidRDefault="00513176" w:rsidP="00513176">
      <w:pPr>
        <w:jc w:val="center"/>
        <w:rPr>
          <w:b/>
          <w:sz w:val="26"/>
          <w:szCs w:val="26"/>
        </w:rPr>
      </w:pPr>
      <w:r w:rsidRPr="001F45A4">
        <w:rPr>
          <w:b/>
          <w:sz w:val="26"/>
          <w:szCs w:val="26"/>
        </w:rPr>
        <w:t>Exam 1</w:t>
      </w:r>
    </w:p>
    <w:p w:rsidR="00513176" w:rsidRDefault="00513176" w:rsidP="00513176">
      <w:pPr>
        <w:jc w:val="center"/>
      </w:pPr>
      <w:r>
        <w:t>Luyao Zhang (NetID: lzhang94)</w:t>
      </w:r>
    </w:p>
    <w:p w:rsidR="00513176" w:rsidRPr="00AE18CE" w:rsidRDefault="006165CC" w:rsidP="00513176">
      <w:pPr>
        <w:rPr>
          <w:b/>
          <w:sz w:val="24"/>
          <w:szCs w:val="24"/>
        </w:rPr>
      </w:pPr>
      <w:r w:rsidRPr="00AE18CE">
        <w:rPr>
          <w:b/>
          <w:sz w:val="24"/>
          <w:szCs w:val="24"/>
        </w:rPr>
        <w:t>Regression Model Selection Problem</w:t>
      </w:r>
    </w:p>
    <w:p w:rsidR="006165CC" w:rsidRDefault="00F026CD" w:rsidP="00513176">
      <w:r>
        <w:t>First I</w:t>
      </w:r>
      <w:r w:rsidR="00361A36">
        <w:t xml:space="preserve"> correct</w:t>
      </w:r>
      <w:r>
        <w:t>ed</w:t>
      </w:r>
      <w:r w:rsidR="00361A36">
        <w:t xml:space="preserve"> the error in the data by changing the height for Case 42 from 29.5 to 69.5. Then, </w:t>
      </w:r>
      <w:r w:rsidR="003051E5">
        <w:t xml:space="preserve">I </w:t>
      </w:r>
      <w:r w:rsidR="00361A36">
        <w:t>first check</w:t>
      </w:r>
      <w:r w:rsidR="003051E5">
        <w:t>ed</w:t>
      </w:r>
      <w:r w:rsidR="00361A36">
        <w:t xml:space="preserve"> the diagnostics plots for the data in order to detect potential out</w:t>
      </w:r>
      <w:r w:rsidR="003051E5">
        <w:t>liers that may need to be deleted from the data set prior to any further analysis.</w:t>
      </w:r>
    </w:p>
    <w:p w:rsidR="00DB0448" w:rsidRDefault="008558D0" w:rsidP="00DB0448">
      <w:r>
        <w:t xml:space="preserve">To </w:t>
      </w:r>
      <w:r w:rsidR="00EF4BA4">
        <w:t xml:space="preserve">do the diagnostics, a linear regression model </w:t>
      </w:r>
      <w:r w:rsidR="004267F3">
        <w:t xml:space="preserve">was fitted using all predictors </w:t>
      </w:r>
      <w:r w:rsidR="004267F3">
        <w:t>(except for densities and siri)</w:t>
      </w:r>
      <w:r w:rsidR="00B31B1F">
        <w:t>.</w:t>
      </w:r>
      <w:r w:rsidR="00341CBC">
        <w:t xml:space="preserve"> The residuals vs. fitted values plot was obtained</w:t>
      </w:r>
      <w:r w:rsidR="009F6539">
        <w:t xml:space="preserve"> (Figure 1)</w:t>
      </w:r>
      <w:r w:rsidR="00341CBC">
        <w:t xml:space="preserve">, and is shown below. Judging from the spread of the data points, </w:t>
      </w:r>
      <w:r w:rsidR="00946BDF">
        <w:t xml:space="preserve">the residuals generally seem to spread evenly around the 0 line, and </w:t>
      </w:r>
      <w:r w:rsidR="00341CBC">
        <w:t xml:space="preserve">there doesn’t seem to be any </w:t>
      </w:r>
      <w:r w:rsidR="00DA788C">
        <w:t xml:space="preserve">case that stands out </w:t>
      </w:r>
      <w:r w:rsidR="00946BDF">
        <w:t xml:space="preserve">from the basic random pattern of the residuals, which indicating the possibility of no outliers. </w:t>
      </w:r>
    </w:p>
    <w:p w:rsidR="00DB0448" w:rsidRDefault="00DB0448" w:rsidP="00DB0448">
      <w:r>
        <w:t>However, to figure out more accurately if there are any outliers, I obtained the Cook’s Distance for all the cases in the da</w:t>
      </w:r>
      <w:r w:rsidR="008634C4">
        <w:t>ta set, and the plot is shown as Figure 2</w:t>
      </w:r>
      <w:r>
        <w:t xml:space="preserve">. Most of the Cook’s Ds look fine, except a case where the Cook’s D is much bigger than all the other cases (almost as large as 0.5), and turns out this is Case 39. </w:t>
      </w:r>
      <w:r w:rsidR="000259A7">
        <w:t>Therefore, C</w:t>
      </w:r>
      <w:r w:rsidR="00435D12">
        <w:t>ase 39 is removed as an outlier, which leaves 251 cases in the data set.</w:t>
      </w:r>
    </w:p>
    <w:p w:rsidR="00DA788C" w:rsidRDefault="009F6539" w:rsidP="009F6539">
      <w:pPr>
        <w:jc w:val="center"/>
      </w:pPr>
      <w:r>
        <w:rPr>
          <w:noProof/>
        </w:rPr>
        <w:drawing>
          <wp:inline distT="0" distB="0" distL="0" distR="0">
            <wp:extent cx="4126515" cy="3140015"/>
            <wp:effectExtent l="0" t="0" r="7620" b="3810"/>
            <wp:docPr id="1" name="Picture 1" descr="C:\Users\lzhang94\AppData\Local\Microsoft\Windows\INetCache\Content.Word\0_2_residuals.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zhang94\AppData\Local\Microsoft\Windows\INetCache\Content.Word\0_2_residuals.jpe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126704" cy="3140159"/>
                    </a:xfrm>
                    <a:prstGeom prst="rect">
                      <a:avLst/>
                    </a:prstGeom>
                    <a:noFill/>
                    <a:ln>
                      <a:noFill/>
                    </a:ln>
                  </pic:spPr>
                </pic:pic>
              </a:graphicData>
            </a:graphic>
          </wp:inline>
        </w:drawing>
      </w:r>
    </w:p>
    <w:p w:rsidR="009F6539" w:rsidRPr="009F6539" w:rsidRDefault="009F6539" w:rsidP="009F6539">
      <w:pPr>
        <w:jc w:val="center"/>
        <w:rPr>
          <w:b/>
          <w:sz w:val="20"/>
          <w:szCs w:val="20"/>
        </w:rPr>
      </w:pPr>
      <w:r w:rsidRPr="009F6539">
        <w:rPr>
          <w:b/>
          <w:sz w:val="20"/>
          <w:szCs w:val="20"/>
        </w:rPr>
        <w:t>Figure 1. Residual vs. Fitted values</w:t>
      </w:r>
    </w:p>
    <w:p w:rsidR="003051E5" w:rsidRDefault="003051E5" w:rsidP="00946BDF">
      <w:pPr>
        <w:jc w:val="center"/>
      </w:pPr>
    </w:p>
    <w:p w:rsidR="00946BDF" w:rsidRDefault="00946BDF" w:rsidP="00946BDF">
      <w:pPr>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8pt;height:252.3pt">
            <v:imagedata r:id="rId7" o:title="0_1_Cook's D"/>
          </v:shape>
        </w:pict>
      </w:r>
    </w:p>
    <w:p w:rsidR="008634C4" w:rsidRPr="008634C4" w:rsidRDefault="008634C4" w:rsidP="00946BDF">
      <w:pPr>
        <w:jc w:val="center"/>
        <w:rPr>
          <w:b/>
          <w:sz w:val="20"/>
          <w:szCs w:val="20"/>
        </w:rPr>
      </w:pPr>
      <w:r w:rsidRPr="008634C4">
        <w:rPr>
          <w:b/>
          <w:sz w:val="20"/>
          <w:szCs w:val="20"/>
        </w:rPr>
        <w:t>Figure 2. Cook’s Distance</w:t>
      </w:r>
    </w:p>
    <w:p w:rsidR="00946B13" w:rsidRDefault="00805E95" w:rsidP="00513176">
      <w:r>
        <w:t xml:space="preserve">Then the data set was split evenly into a training data set and a test data set. The training data set has 126 cases while the test data set has 125 cases, because the number of cases in the whole data </w:t>
      </w:r>
      <w:r w:rsidR="00203404">
        <w:t xml:space="preserve">(i.e., 251) </w:t>
      </w:r>
      <w:r>
        <w:t>set is</w:t>
      </w:r>
      <w:r w:rsidR="000C0046">
        <w:t xml:space="preserve"> an odd number.</w:t>
      </w:r>
      <w:r>
        <w:t xml:space="preserve"> </w:t>
      </w:r>
    </w:p>
    <w:p w:rsidR="00361A36" w:rsidRDefault="00946B13" w:rsidP="00513176">
      <w:r>
        <w:br w:type="page"/>
      </w:r>
    </w:p>
    <w:p w:rsidR="007E1DF4" w:rsidRPr="007E1DF4" w:rsidRDefault="007E1DF4" w:rsidP="007E1DF4">
      <w:pPr>
        <w:pStyle w:val="ListParagraph"/>
        <w:numPr>
          <w:ilvl w:val="0"/>
          <w:numId w:val="3"/>
        </w:numPr>
        <w:rPr>
          <w:b/>
        </w:rPr>
      </w:pPr>
      <w:r w:rsidRPr="007E1DF4">
        <w:rPr>
          <w:b/>
        </w:rPr>
        <w:lastRenderedPageBreak/>
        <w:t>The full model:</w:t>
      </w:r>
    </w:p>
    <w:p w:rsidR="00EE6391" w:rsidRDefault="00EE6391" w:rsidP="00BF345A">
      <w:r>
        <w:t>First of all, a linear model is fitted using the training data set with all predictors except for densities, siri, and cases, and the summary of the model can be found below (Figure 3)</w:t>
      </w:r>
      <w:proofErr w:type="gramStart"/>
      <w:r>
        <w:t>.</w:t>
      </w:r>
      <w:proofErr w:type="gramEnd"/>
      <w:r w:rsidR="00803BC9">
        <w:t xml:space="preserve"> It looks like </w:t>
      </w:r>
      <w:r w:rsidR="00874072">
        <w:t>“</w:t>
      </w:r>
      <w:r w:rsidR="00803BC9">
        <w:t>abdomen</w:t>
      </w:r>
      <w:r w:rsidR="00874072">
        <w:t>”</w:t>
      </w:r>
      <w:r w:rsidR="00803BC9">
        <w:t xml:space="preserve"> and </w:t>
      </w:r>
      <w:r w:rsidR="00874072">
        <w:t>“</w:t>
      </w:r>
      <w:r w:rsidR="00803BC9">
        <w:t>forearm</w:t>
      </w:r>
      <w:r w:rsidR="00874072">
        <w:t>”</w:t>
      </w:r>
      <w:r w:rsidR="00803BC9">
        <w:t xml:space="preserve"> </w:t>
      </w:r>
      <w:proofErr w:type="gramStart"/>
      <w:r w:rsidR="00803BC9">
        <w:t>are</w:t>
      </w:r>
      <w:proofErr w:type="gramEnd"/>
      <w:r w:rsidR="00803BC9">
        <w:t xml:space="preserve"> the only predictors that are statistically significant at </w:t>
      </w:r>
      <w:r w:rsidR="00D90A92" w:rsidRPr="00D90A92">
        <w:rPr>
          <w:position w:val="-6"/>
        </w:rPr>
        <w:object w:dxaOrig="859" w:dyaOrig="279">
          <v:shape id="_x0000_i1030" type="#_x0000_t75" style="width:43.2pt;height:13.8pt" o:ole="">
            <v:imagedata r:id="rId8" o:title=""/>
          </v:shape>
          <o:OLEObject Type="Embed" ProgID="Equation.DSMT4" ShapeID="_x0000_i1030" DrawAspect="Content" ObjectID="_1506700422" r:id="rId9"/>
        </w:object>
      </w:r>
      <w:r w:rsidR="00803BC9">
        <w:t xml:space="preserve">0.05 </w:t>
      </w:r>
      <w:r w:rsidR="00D90A92">
        <w:t>levels</w:t>
      </w:r>
      <w:r w:rsidR="00803BC9">
        <w:t xml:space="preserve"> in predicting </w:t>
      </w:r>
      <w:r w:rsidR="00874072">
        <w:t>“</w:t>
      </w:r>
      <w:r w:rsidR="00521EA8">
        <w:t>brozek</w:t>
      </w:r>
      <w:r w:rsidR="00874072">
        <w:t>”</w:t>
      </w:r>
      <w:r w:rsidR="00521EA8">
        <w:t>.</w:t>
      </w:r>
    </w:p>
    <w:p w:rsidR="00EE6391" w:rsidRDefault="00A941BF" w:rsidP="00026020">
      <w:pPr>
        <w:jc w:val="center"/>
      </w:pPr>
      <w:r>
        <w:pict>
          <v:shape id="_x0000_i1026" type="#_x0000_t75" style="width:284.55pt;height:230.4pt">
            <v:imagedata r:id="rId10" o:title="1_a_1_lm_summary"/>
          </v:shape>
        </w:pict>
      </w:r>
    </w:p>
    <w:p w:rsidR="00C72D54" w:rsidRDefault="00EE6391" w:rsidP="00946B13">
      <w:pPr>
        <w:jc w:val="center"/>
        <w:rPr>
          <w:b/>
          <w:sz w:val="20"/>
          <w:szCs w:val="20"/>
        </w:rPr>
      </w:pPr>
      <w:r w:rsidRPr="00B248B9">
        <w:rPr>
          <w:b/>
          <w:sz w:val="20"/>
          <w:szCs w:val="20"/>
        </w:rPr>
        <w:t xml:space="preserve">Figure 3. Summary </w:t>
      </w:r>
      <w:r w:rsidR="00B248B9" w:rsidRPr="00B248B9">
        <w:rPr>
          <w:b/>
          <w:sz w:val="20"/>
          <w:szCs w:val="20"/>
        </w:rPr>
        <w:t xml:space="preserve">of the </w:t>
      </w:r>
      <w:r w:rsidRPr="00B248B9">
        <w:rPr>
          <w:b/>
          <w:sz w:val="20"/>
          <w:szCs w:val="20"/>
        </w:rPr>
        <w:t xml:space="preserve">linear model using the training </w:t>
      </w:r>
      <w:r w:rsidR="00B248B9" w:rsidRPr="00B248B9">
        <w:rPr>
          <w:b/>
          <w:sz w:val="20"/>
          <w:szCs w:val="20"/>
        </w:rPr>
        <w:t>data</w:t>
      </w:r>
      <w:r w:rsidRPr="00B248B9">
        <w:rPr>
          <w:b/>
          <w:sz w:val="20"/>
          <w:szCs w:val="20"/>
        </w:rPr>
        <w:t xml:space="preserve"> </w:t>
      </w:r>
    </w:p>
    <w:p w:rsidR="00A941BF" w:rsidRDefault="00A941BF" w:rsidP="00A941BF">
      <w:pPr>
        <w:rPr>
          <w:b/>
          <w:sz w:val="20"/>
          <w:szCs w:val="20"/>
        </w:rPr>
      </w:pPr>
      <w:r>
        <w:rPr>
          <w:b/>
          <w:sz w:val="20"/>
          <w:szCs w:val="20"/>
        </w:rPr>
        <w:br w:type="page"/>
      </w:r>
    </w:p>
    <w:p w:rsidR="00E1669A" w:rsidRPr="00C72D54" w:rsidRDefault="00E1669A" w:rsidP="00C72D54">
      <w:pPr>
        <w:pStyle w:val="ListParagraph"/>
        <w:numPr>
          <w:ilvl w:val="0"/>
          <w:numId w:val="3"/>
        </w:numPr>
        <w:rPr>
          <w:b/>
          <w:sz w:val="20"/>
          <w:szCs w:val="20"/>
        </w:rPr>
      </w:pPr>
      <w:r w:rsidRPr="00C72D54">
        <w:rPr>
          <w:b/>
          <w:sz w:val="20"/>
          <w:szCs w:val="20"/>
        </w:rPr>
        <w:lastRenderedPageBreak/>
        <w:t>Best subset</w:t>
      </w:r>
      <w:r w:rsidR="0038143B">
        <w:rPr>
          <w:b/>
          <w:sz w:val="20"/>
          <w:szCs w:val="20"/>
        </w:rPr>
        <w:t xml:space="preserve"> selection</w:t>
      </w:r>
      <w:r w:rsidRPr="00C72D54">
        <w:rPr>
          <w:b/>
          <w:sz w:val="20"/>
          <w:szCs w:val="20"/>
        </w:rPr>
        <w:t xml:space="preserve"> based on</w:t>
      </w:r>
      <w:r w:rsidR="00B51D08">
        <w:rPr>
          <w:b/>
          <w:sz w:val="20"/>
          <w:szCs w:val="20"/>
        </w:rPr>
        <w:t xml:space="preserve"> the optimal</w:t>
      </w:r>
      <w:r w:rsidRPr="00C72D54">
        <w:rPr>
          <w:b/>
          <w:sz w:val="20"/>
          <w:szCs w:val="20"/>
        </w:rPr>
        <w:t xml:space="preserve"> </w:t>
      </w:r>
      <w:r w:rsidRPr="00E1669A">
        <w:rPr>
          <w:position w:val="-14"/>
        </w:rPr>
        <w:object w:dxaOrig="320" w:dyaOrig="380">
          <v:shape id="_x0000_i1031" type="#_x0000_t75" style="width:16.15pt;height:19pt" o:ole="">
            <v:imagedata r:id="rId11" o:title=""/>
          </v:shape>
          <o:OLEObject Type="Embed" ProgID="Equation.DSMT4" ShapeID="_x0000_i1031" DrawAspect="Content" ObjectID="_1506700423" r:id="rId12"/>
        </w:object>
      </w:r>
    </w:p>
    <w:p w:rsidR="00026020" w:rsidRPr="001B19CD" w:rsidRDefault="001B19CD" w:rsidP="00026020">
      <w:pPr>
        <w:rPr>
          <w:b/>
          <w:sz w:val="20"/>
          <w:szCs w:val="20"/>
        </w:rPr>
      </w:pPr>
      <w:r>
        <w:rPr>
          <w:sz w:val="20"/>
          <w:szCs w:val="20"/>
        </w:rPr>
        <w:t xml:space="preserve">Next, I tried to find the best subset of predictors for the dependent variable based </w:t>
      </w:r>
      <w:r w:rsidR="008458AA">
        <w:rPr>
          <w:sz w:val="20"/>
          <w:szCs w:val="20"/>
        </w:rPr>
        <w:t>on</w:t>
      </w:r>
      <w:r w:rsidRPr="001B19CD">
        <w:rPr>
          <w:position w:val="-14"/>
          <w:sz w:val="20"/>
          <w:szCs w:val="20"/>
        </w:rPr>
        <w:object w:dxaOrig="320" w:dyaOrig="380">
          <v:shape id="_x0000_i1027" type="#_x0000_t75" style="width:16.15pt;height:19pt" o:ole="">
            <v:imagedata r:id="rId11" o:title=""/>
          </v:shape>
          <o:OLEObject Type="Embed" ProgID="Equation.DSMT4" ShapeID="_x0000_i1027" DrawAspect="Content" ObjectID="_1506700424" r:id="rId13"/>
        </w:object>
      </w:r>
      <w:r>
        <w:rPr>
          <w:sz w:val="20"/>
          <w:szCs w:val="20"/>
        </w:rPr>
        <w:t xml:space="preserve">. The results support a 5-predictor model, with 5 predictors being respectively </w:t>
      </w:r>
      <w:r w:rsidR="00F004B8">
        <w:rPr>
          <w:sz w:val="20"/>
          <w:szCs w:val="20"/>
        </w:rPr>
        <w:t xml:space="preserve">“height”, “chest”, “abdomen”, “forearm”, and “wrist”. Note that both predictors that were found significant using the linear regression model have also been </w:t>
      </w:r>
      <w:r w:rsidR="008F28F9">
        <w:rPr>
          <w:sz w:val="20"/>
          <w:szCs w:val="20"/>
        </w:rPr>
        <w:t>included here</w:t>
      </w:r>
      <w:r w:rsidR="00F004B8">
        <w:rPr>
          <w:sz w:val="20"/>
          <w:szCs w:val="20"/>
        </w:rPr>
        <w:t>.</w:t>
      </w:r>
    </w:p>
    <w:p w:rsidR="00F004B8" w:rsidRDefault="000503E5" w:rsidP="00F004B8">
      <w:pPr>
        <w:jc w:val="center"/>
        <w:rPr>
          <w:sz w:val="20"/>
          <w:szCs w:val="20"/>
        </w:rPr>
      </w:pPr>
      <w:r>
        <w:rPr>
          <w:sz w:val="20"/>
          <w:szCs w:val="20"/>
        </w:rPr>
        <w:pict>
          <v:shape id="_x0000_i1028" type="#_x0000_t75" style="width:298.35pt;height:226.95pt">
            <v:imagedata r:id="rId14" o:title="1_b_1_subset_plot"/>
          </v:shape>
        </w:pict>
      </w:r>
    </w:p>
    <w:p w:rsidR="001B19CD" w:rsidRDefault="000503E5" w:rsidP="00F004B8">
      <w:pPr>
        <w:jc w:val="center"/>
        <w:rPr>
          <w:sz w:val="20"/>
          <w:szCs w:val="20"/>
        </w:rPr>
      </w:pPr>
      <w:r>
        <w:rPr>
          <w:sz w:val="20"/>
          <w:szCs w:val="20"/>
        </w:rPr>
        <w:pict>
          <v:shape id="_x0000_i1029" type="#_x0000_t75" style="width:396.3pt;height:32.85pt">
            <v:imagedata r:id="rId15" o:title="1_b_2_subset"/>
          </v:shape>
        </w:pict>
      </w:r>
    </w:p>
    <w:p w:rsidR="00D10FF5" w:rsidRDefault="00D10FF5" w:rsidP="00F004B8">
      <w:pPr>
        <w:jc w:val="center"/>
        <w:rPr>
          <w:b/>
          <w:sz w:val="20"/>
          <w:szCs w:val="20"/>
        </w:rPr>
      </w:pPr>
      <w:r w:rsidRPr="009E187F">
        <w:rPr>
          <w:b/>
          <w:sz w:val="20"/>
          <w:szCs w:val="20"/>
        </w:rPr>
        <w:t xml:space="preserve">Figure 4. Best subset selection based </w:t>
      </w:r>
      <w:r w:rsidR="0064794D">
        <w:rPr>
          <w:b/>
          <w:sz w:val="20"/>
          <w:szCs w:val="20"/>
        </w:rPr>
        <w:t>on the optimal</w:t>
      </w:r>
      <w:bookmarkStart w:id="0" w:name="_GoBack"/>
      <w:bookmarkEnd w:id="0"/>
      <w:r w:rsidRPr="009E187F">
        <w:rPr>
          <w:b/>
          <w:sz w:val="20"/>
          <w:szCs w:val="20"/>
        </w:rPr>
        <w:t xml:space="preserve"> </w:t>
      </w:r>
      <w:r w:rsidRPr="009E187F">
        <w:rPr>
          <w:b/>
          <w:position w:val="-14"/>
          <w:sz w:val="20"/>
          <w:szCs w:val="20"/>
        </w:rPr>
        <w:object w:dxaOrig="320" w:dyaOrig="380">
          <v:shape id="_x0000_i1033" type="#_x0000_t75" style="width:16.15pt;height:19pt" o:ole="">
            <v:imagedata r:id="rId11" o:title=""/>
          </v:shape>
          <o:OLEObject Type="Embed" ProgID="Equation.DSMT4" ShapeID="_x0000_i1033" DrawAspect="Content" ObjectID="_1506700425" r:id="rId16"/>
        </w:object>
      </w:r>
    </w:p>
    <w:p w:rsidR="009E2DE7" w:rsidRPr="009E187F" w:rsidRDefault="009E2DE7" w:rsidP="009E2DE7">
      <w:pPr>
        <w:rPr>
          <w:b/>
          <w:sz w:val="20"/>
          <w:szCs w:val="20"/>
        </w:rPr>
      </w:pPr>
      <w:r>
        <w:rPr>
          <w:b/>
          <w:sz w:val="20"/>
          <w:szCs w:val="20"/>
        </w:rPr>
        <w:br w:type="page"/>
      </w:r>
    </w:p>
    <w:p w:rsidR="003C16B7" w:rsidRPr="00D73284" w:rsidRDefault="003C16B7" w:rsidP="003C16B7">
      <w:pPr>
        <w:pStyle w:val="ListParagraph"/>
        <w:numPr>
          <w:ilvl w:val="0"/>
          <w:numId w:val="3"/>
        </w:numPr>
        <w:rPr>
          <w:b/>
          <w:sz w:val="20"/>
          <w:szCs w:val="20"/>
        </w:rPr>
      </w:pPr>
      <w:r w:rsidRPr="00D73284">
        <w:rPr>
          <w:b/>
          <w:sz w:val="20"/>
          <w:szCs w:val="20"/>
        </w:rPr>
        <w:lastRenderedPageBreak/>
        <w:t>Forward Selection based on AIC</w:t>
      </w:r>
    </w:p>
    <w:p w:rsidR="00DD6D29" w:rsidRDefault="003C16B7" w:rsidP="003C16B7">
      <w:pPr>
        <w:rPr>
          <w:sz w:val="20"/>
          <w:szCs w:val="20"/>
        </w:rPr>
      </w:pPr>
      <w:r>
        <w:rPr>
          <w:sz w:val="20"/>
          <w:szCs w:val="20"/>
        </w:rPr>
        <w:t xml:space="preserve">The forward selection method was used to select the best subset of predictors for the model to predict the dependent variable. The criteria used was the AIC (or the F values &lt;3). This means each time the model is fitted, the predictor with the smallest AIC will be included in the model, </w:t>
      </w:r>
      <w:r w:rsidR="00E903CF">
        <w:rPr>
          <w:sz w:val="20"/>
          <w:szCs w:val="20"/>
        </w:rPr>
        <w:t>and the</w:t>
      </w:r>
      <w:r>
        <w:rPr>
          <w:sz w:val="20"/>
          <w:szCs w:val="20"/>
        </w:rPr>
        <w:t xml:space="preserve"> selection won’t stop until the all F-values of the remaining predictors are below 3.</w:t>
      </w:r>
      <w:r w:rsidR="00E903CF">
        <w:rPr>
          <w:sz w:val="20"/>
          <w:szCs w:val="20"/>
        </w:rPr>
        <w:t xml:space="preserve"> The final model selected using forward selection method is shown below (Figure </w:t>
      </w:r>
      <w:r w:rsidR="00DC0AF0">
        <w:rPr>
          <w:sz w:val="20"/>
          <w:szCs w:val="20"/>
        </w:rPr>
        <w:t>5)</w:t>
      </w:r>
      <w:r w:rsidR="008D22BD">
        <w:rPr>
          <w:sz w:val="20"/>
          <w:szCs w:val="20"/>
        </w:rPr>
        <w:t xml:space="preserve">. </w:t>
      </w:r>
    </w:p>
    <w:p w:rsidR="003C16B7" w:rsidRDefault="008D22BD" w:rsidP="003C16B7">
      <w:pPr>
        <w:rPr>
          <w:sz w:val="20"/>
          <w:szCs w:val="20"/>
        </w:rPr>
      </w:pPr>
      <w:r>
        <w:rPr>
          <w:sz w:val="20"/>
          <w:szCs w:val="20"/>
        </w:rPr>
        <w:t xml:space="preserve">The final model obtained here is exactly the same as what was obtained from the best subset </w:t>
      </w:r>
      <w:proofErr w:type="gramStart"/>
      <w:r>
        <w:rPr>
          <w:sz w:val="20"/>
          <w:szCs w:val="20"/>
        </w:rPr>
        <w:t xml:space="preserve">with </w:t>
      </w:r>
      <w:proofErr w:type="gramEnd"/>
      <w:r w:rsidRPr="001B19CD">
        <w:rPr>
          <w:position w:val="-14"/>
          <w:sz w:val="20"/>
          <w:szCs w:val="20"/>
        </w:rPr>
        <w:object w:dxaOrig="320" w:dyaOrig="380">
          <v:shape id="_x0000_i1034" type="#_x0000_t75" style="width:16.15pt;height:19pt" o:ole="">
            <v:imagedata r:id="rId11" o:title=""/>
          </v:shape>
          <o:OLEObject Type="Embed" ProgID="Equation.DSMT4" ShapeID="_x0000_i1034" DrawAspect="Content" ObjectID="_1506700426" r:id="rId17"/>
        </w:object>
      </w:r>
      <w:r>
        <w:rPr>
          <w:sz w:val="20"/>
          <w:szCs w:val="20"/>
        </w:rPr>
        <w:t>.</w:t>
      </w:r>
    </w:p>
    <w:p w:rsidR="003C16B7" w:rsidRDefault="00C24CA0" w:rsidP="00E903CF">
      <w:pPr>
        <w:jc w:val="center"/>
        <w:rPr>
          <w:sz w:val="20"/>
          <w:szCs w:val="20"/>
        </w:rPr>
      </w:pPr>
      <w:r>
        <w:rPr>
          <w:sz w:val="20"/>
          <w:szCs w:val="20"/>
        </w:rPr>
        <w:pict>
          <v:shape id="_x0000_i1032" type="#_x0000_t75" style="width:364.6pt;height:232.7pt">
            <v:imagedata r:id="rId18" o:title="1_c_forward_selection"/>
          </v:shape>
        </w:pict>
      </w:r>
    </w:p>
    <w:p w:rsidR="00DC0AF0" w:rsidRDefault="00DC0AF0" w:rsidP="00E903CF">
      <w:pPr>
        <w:jc w:val="center"/>
        <w:rPr>
          <w:b/>
          <w:sz w:val="20"/>
          <w:szCs w:val="20"/>
        </w:rPr>
      </w:pPr>
      <w:r w:rsidRPr="008D22BD">
        <w:rPr>
          <w:b/>
          <w:sz w:val="20"/>
          <w:szCs w:val="20"/>
        </w:rPr>
        <w:t>Figure 5. Final model using forward selection</w:t>
      </w:r>
    </w:p>
    <w:p w:rsidR="00C5663B" w:rsidRPr="008D22BD" w:rsidRDefault="00C5663B" w:rsidP="00C5663B">
      <w:pPr>
        <w:rPr>
          <w:b/>
          <w:sz w:val="20"/>
          <w:szCs w:val="20"/>
        </w:rPr>
      </w:pPr>
      <w:r>
        <w:rPr>
          <w:b/>
          <w:sz w:val="20"/>
          <w:szCs w:val="20"/>
        </w:rPr>
        <w:br w:type="page"/>
      </w:r>
    </w:p>
    <w:p w:rsidR="003F5161" w:rsidRDefault="00A07FE5" w:rsidP="006415BA">
      <w:pPr>
        <w:pStyle w:val="ListParagraph"/>
        <w:numPr>
          <w:ilvl w:val="0"/>
          <w:numId w:val="3"/>
        </w:numPr>
        <w:rPr>
          <w:b/>
          <w:sz w:val="20"/>
          <w:szCs w:val="20"/>
        </w:rPr>
      </w:pPr>
      <w:r w:rsidRPr="004818CF">
        <w:rPr>
          <w:b/>
          <w:sz w:val="20"/>
          <w:szCs w:val="20"/>
        </w:rPr>
        <w:lastRenderedPageBreak/>
        <w:t xml:space="preserve">Lasso with a </w:t>
      </w:r>
      <w:r w:rsidR="004818CF" w:rsidRPr="004818CF">
        <w:rPr>
          <w:b/>
          <w:sz w:val="20"/>
          <w:szCs w:val="20"/>
        </w:rPr>
        <w:t>well-chosen</w:t>
      </w:r>
      <w:r w:rsidRPr="004818CF">
        <w:rPr>
          <w:b/>
          <w:sz w:val="20"/>
          <w:szCs w:val="20"/>
        </w:rPr>
        <w:t xml:space="preserve"> lambda.</w:t>
      </w:r>
    </w:p>
    <w:p w:rsidR="00AF0F97" w:rsidRPr="00AF0F97" w:rsidRDefault="00AF0F97" w:rsidP="00AF0F97">
      <w:pPr>
        <w:pStyle w:val="ListParagraph"/>
        <w:rPr>
          <w:sz w:val="20"/>
          <w:szCs w:val="20"/>
        </w:rPr>
      </w:pPr>
      <w:r>
        <w:rPr>
          <w:sz w:val="20"/>
          <w:szCs w:val="20"/>
        </w:rPr>
        <w:t xml:space="preserve">Lasso was fitted, and the MSE of using different sizes of predictors can be found below (Figure 6). </w:t>
      </w:r>
      <w:r w:rsidR="000E0C67">
        <w:rPr>
          <w:sz w:val="20"/>
          <w:szCs w:val="20"/>
        </w:rPr>
        <w:t xml:space="preserve">The </w:t>
      </w:r>
      <w:r w:rsidR="00A842B4">
        <w:rPr>
          <w:sz w:val="20"/>
          <w:szCs w:val="20"/>
        </w:rPr>
        <w:t xml:space="preserve">minimum of lambda is 0.2139. </w:t>
      </w:r>
      <w:r w:rsidR="00084EBD">
        <w:rPr>
          <w:sz w:val="20"/>
          <w:szCs w:val="20"/>
        </w:rPr>
        <w:t xml:space="preserve">Using the minimum of lambda, a 5-predictor model is selected, and the predictors </w:t>
      </w:r>
      <w:r w:rsidR="004957DB">
        <w:rPr>
          <w:sz w:val="20"/>
          <w:szCs w:val="20"/>
        </w:rPr>
        <w:t xml:space="preserve">are </w:t>
      </w:r>
      <w:r w:rsidR="00145157">
        <w:rPr>
          <w:sz w:val="20"/>
          <w:szCs w:val="20"/>
        </w:rPr>
        <w:t>“height”, “abdomen”, “ankle”, “forearm”, and “wrist”, and their coefficients can be found in Figure 7.</w:t>
      </w:r>
      <w:r w:rsidR="00E60B4D">
        <w:rPr>
          <w:sz w:val="20"/>
          <w:szCs w:val="20"/>
        </w:rPr>
        <w:t xml:space="preserve"> This model selected is</w:t>
      </w:r>
      <w:r w:rsidR="00145157">
        <w:rPr>
          <w:sz w:val="20"/>
          <w:szCs w:val="20"/>
        </w:rPr>
        <w:t xml:space="preserve"> partially different</w:t>
      </w:r>
      <w:r w:rsidR="00E60B4D">
        <w:rPr>
          <w:sz w:val="20"/>
          <w:szCs w:val="20"/>
        </w:rPr>
        <w:t xml:space="preserve"> from the model selected with optimal </w:t>
      </w:r>
      <w:r w:rsidR="00E60B4D" w:rsidRPr="00E60B4D">
        <w:rPr>
          <w:position w:val="-14"/>
          <w:sz w:val="20"/>
          <w:szCs w:val="20"/>
        </w:rPr>
        <w:object w:dxaOrig="320" w:dyaOrig="380">
          <v:shape id="_x0000_i1037" type="#_x0000_t75" style="width:16.15pt;height:19pt" o:ole="">
            <v:imagedata r:id="rId19" o:title=""/>
          </v:shape>
          <o:OLEObject Type="Embed" ProgID="Equation.DSMT4" ShapeID="_x0000_i1037" DrawAspect="Content" ObjectID="_1506700427" r:id="rId20"/>
        </w:object>
      </w:r>
      <w:r w:rsidR="00E60B4D">
        <w:rPr>
          <w:sz w:val="20"/>
          <w:szCs w:val="20"/>
        </w:rPr>
        <w:t xml:space="preserve"> or the forward selection method. </w:t>
      </w:r>
      <w:r w:rsidR="002445CC">
        <w:rPr>
          <w:sz w:val="20"/>
          <w:szCs w:val="20"/>
        </w:rPr>
        <w:t>The predictor that got left out with Lasso is “</w:t>
      </w:r>
      <w:proofErr w:type="gramStart"/>
      <w:r w:rsidR="00B1534F">
        <w:rPr>
          <w:sz w:val="20"/>
          <w:szCs w:val="20"/>
        </w:rPr>
        <w:t>chest”,</w:t>
      </w:r>
      <w:proofErr w:type="gramEnd"/>
      <w:r w:rsidR="00B1534F">
        <w:rPr>
          <w:sz w:val="20"/>
          <w:szCs w:val="20"/>
        </w:rPr>
        <w:t xml:space="preserve"> </w:t>
      </w:r>
      <w:r w:rsidR="002445CC">
        <w:rPr>
          <w:sz w:val="20"/>
          <w:szCs w:val="20"/>
        </w:rPr>
        <w:t>and the predictor that was included in here but not by the previous two models is “ankle”.</w:t>
      </w:r>
      <w:r w:rsidR="00145157">
        <w:rPr>
          <w:sz w:val="20"/>
          <w:szCs w:val="20"/>
        </w:rPr>
        <w:t xml:space="preserve"> </w:t>
      </w:r>
    </w:p>
    <w:p w:rsidR="0096255B" w:rsidRDefault="0096255B" w:rsidP="000E0C67">
      <w:pPr>
        <w:jc w:val="center"/>
        <w:rPr>
          <w:b/>
          <w:sz w:val="20"/>
          <w:szCs w:val="20"/>
        </w:rPr>
      </w:pPr>
      <w:r>
        <w:rPr>
          <w:b/>
          <w:sz w:val="20"/>
          <w:szCs w:val="20"/>
        </w:rPr>
        <w:pict>
          <v:shape id="_x0000_i1035" type="#_x0000_t75" style="width:317.95pt;height:241.9pt">
            <v:imagedata r:id="rId21" o:title="1_d_1_Lasso_plot"/>
          </v:shape>
        </w:pict>
      </w:r>
    </w:p>
    <w:p w:rsidR="004957DB" w:rsidRDefault="000E0C67" w:rsidP="004957DB">
      <w:pPr>
        <w:jc w:val="center"/>
        <w:rPr>
          <w:b/>
          <w:sz w:val="20"/>
          <w:szCs w:val="20"/>
        </w:rPr>
      </w:pPr>
      <w:r>
        <w:rPr>
          <w:b/>
          <w:sz w:val="20"/>
          <w:szCs w:val="20"/>
        </w:rPr>
        <w:t xml:space="preserve">Figure 6. </w:t>
      </w:r>
      <w:r w:rsidR="00084EBD">
        <w:rPr>
          <w:b/>
          <w:sz w:val="20"/>
          <w:szCs w:val="20"/>
        </w:rPr>
        <w:t>MSE vs. Log (</w:t>
      </w:r>
      <w:r w:rsidR="004957DB">
        <w:rPr>
          <w:b/>
          <w:sz w:val="20"/>
          <w:szCs w:val="20"/>
        </w:rPr>
        <w:t>Lambda)</w:t>
      </w:r>
    </w:p>
    <w:p w:rsidR="00C65019" w:rsidRDefault="00C65019" w:rsidP="004957DB">
      <w:pPr>
        <w:jc w:val="center"/>
        <w:rPr>
          <w:b/>
          <w:sz w:val="20"/>
          <w:szCs w:val="20"/>
        </w:rPr>
      </w:pPr>
    </w:p>
    <w:p w:rsidR="004957DB" w:rsidRDefault="004957DB" w:rsidP="004957DB">
      <w:pPr>
        <w:rPr>
          <w:b/>
          <w:sz w:val="20"/>
          <w:szCs w:val="20"/>
        </w:rPr>
      </w:pPr>
      <w:r>
        <w:rPr>
          <w:b/>
          <w:sz w:val="20"/>
          <w:szCs w:val="20"/>
        </w:rPr>
        <w:pict>
          <v:shape id="_x0000_i1036" type="#_x0000_t75" style="width:530.5pt;height:40.3pt">
            <v:imagedata r:id="rId22" o:title="1_d_3_lasso_predictors"/>
          </v:shape>
        </w:pict>
      </w:r>
    </w:p>
    <w:p w:rsidR="00B17DD7" w:rsidRDefault="00B17DD7" w:rsidP="00B17DD7">
      <w:pPr>
        <w:jc w:val="center"/>
        <w:rPr>
          <w:b/>
          <w:sz w:val="20"/>
          <w:szCs w:val="20"/>
        </w:rPr>
      </w:pPr>
      <w:r>
        <w:rPr>
          <w:b/>
          <w:sz w:val="20"/>
          <w:szCs w:val="20"/>
        </w:rPr>
        <w:t>Figure 7. Coefficients of the 5-predictor model</w:t>
      </w:r>
    </w:p>
    <w:p w:rsidR="000149C9" w:rsidRDefault="000149C9" w:rsidP="000149C9">
      <w:pPr>
        <w:pStyle w:val="ListParagraph"/>
        <w:numPr>
          <w:ilvl w:val="0"/>
          <w:numId w:val="3"/>
        </w:numPr>
        <w:rPr>
          <w:sz w:val="20"/>
          <w:szCs w:val="20"/>
        </w:rPr>
      </w:pPr>
      <w:r w:rsidRPr="00E63298">
        <w:rPr>
          <w:sz w:val="20"/>
          <w:szCs w:val="20"/>
        </w:rPr>
        <w:t>To compare the 4 models above, MSEs were computed, and since Model 2 (</w:t>
      </w:r>
      <w:r w:rsidRPr="00E63298">
        <w:rPr>
          <w:position w:val="-14"/>
          <w:sz w:val="20"/>
          <w:szCs w:val="20"/>
        </w:rPr>
        <w:object w:dxaOrig="320" w:dyaOrig="380">
          <v:shape id="_x0000_i1038" type="#_x0000_t75" style="width:16.15pt;height:19pt" o:ole="">
            <v:imagedata r:id="rId23" o:title=""/>
          </v:shape>
          <o:OLEObject Type="Embed" ProgID="Equation.DSMT4" ShapeID="_x0000_i1038" DrawAspect="Content" ObjectID="_1506700428" r:id="rId24"/>
        </w:object>
      </w:r>
      <w:r w:rsidRPr="00E63298">
        <w:rPr>
          <w:sz w:val="20"/>
          <w:szCs w:val="20"/>
        </w:rPr>
        <w:t xml:space="preserve">) and Model 3 (forward selection) are the same, only one MSE was computed for the two. </w:t>
      </w:r>
      <w:r w:rsidR="00F171C8" w:rsidRPr="00E63298">
        <w:rPr>
          <w:sz w:val="20"/>
          <w:szCs w:val="20"/>
        </w:rPr>
        <w:t>According to R, the MSE for the full linear model with all the predictors except for densit</w:t>
      </w:r>
      <w:r w:rsidR="00B74C20" w:rsidRPr="00E63298">
        <w:rPr>
          <w:sz w:val="20"/>
          <w:szCs w:val="20"/>
        </w:rPr>
        <w:t xml:space="preserve">ies, siri, and case has yielded MSE equal to 17.33. The model with the best subset selected with </w:t>
      </w:r>
      <w:r w:rsidR="00B74C20" w:rsidRPr="00E63298">
        <w:rPr>
          <w:position w:val="-14"/>
          <w:sz w:val="20"/>
          <w:szCs w:val="20"/>
        </w:rPr>
        <w:object w:dxaOrig="320" w:dyaOrig="380">
          <v:shape id="_x0000_i1039" type="#_x0000_t75" style="width:16.15pt;height:19pt" o:ole="">
            <v:imagedata r:id="rId25" o:title=""/>
          </v:shape>
          <o:OLEObject Type="Embed" ProgID="Equation.DSMT4" ShapeID="_x0000_i1039" DrawAspect="Content" ObjectID="_1506700429" r:id="rId26"/>
        </w:object>
      </w:r>
      <w:r w:rsidR="00B74C20" w:rsidRPr="00E63298">
        <w:rPr>
          <w:sz w:val="20"/>
          <w:szCs w:val="20"/>
        </w:rPr>
        <w:t>and the forward selection method have obtained MSE equal to 17.44. Lasso has the largest MSE, which is equal to 16.72.</w:t>
      </w:r>
      <w:r w:rsidR="00866986" w:rsidRPr="00E63298">
        <w:rPr>
          <w:sz w:val="20"/>
          <w:szCs w:val="20"/>
        </w:rPr>
        <w:t xml:space="preserve"> </w:t>
      </w:r>
    </w:p>
    <w:p w:rsidR="00124604" w:rsidRPr="00E63298" w:rsidRDefault="00124604" w:rsidP="00CC675C">
      <w:pPr>
        <w:pStyle w:val="ListParagraph"/>
        <w:rPr>
          <w:sz w:val="20"/>
          <w:szCs w:val="20"/>
        </w:rPr>
      </w:pPr>
    </w:p>
    <w:p w:rsidR="005F0377" w:rsidRDefault="00CE143C" w:rsidP="005F0377">
      <w:pPr>
        <w:pStyle w:val="ListParagraph"/>
        <w:numPr>
          <w:ilvl w:val="0"/>
          <w:numId w:val="3"/>
        </w:numPr>
        <w:rPr>
          <w:sz w:val="20"/>
          <w:szCs w:val="20"/>
        </w:rPr>
      </w:pPr>
      <w:r w:rsidRPr="00E63298">
        <w:rPr>
          <w:sz w:val="20"/>
          <w:szCs w:val="20"/>
        </w:rPr>
        <w:t xml:space="preserve">According to the results above, in terms of MSE, </w:t>
      </w:r>
      <w:r w:rsidR="00E250D4" w:rsidRPr="00E63298">
        <w:rPr>
          <w:sz w:val="20"/>
          <w:szCs w:val="20"/>
        </w:rPr>
        <w:t>Lasso gave the best mo</w:t>
      </w:r>
      <w:r w:rsidR="00180A87">
        <w:rPr>
          <w:sz w:val="20"/>
          <w:szCs w:val="20"/>
        </w:rPr>
        <w:t>del, as it has the smallest MSE, which is equivalent to h</w:t>
      </w:r>
      <w:r w:rsidR="00AD6352">
        <w:rPr>
          <w:sz w:val="20"/>
          <w:szCs w:val="20"/>
        </w:rPr>
        <w:t>aving the largest adjusted R^2 (i.e., the proportion of variation in the dependent varia</w:t>
      </w:r>
      <w:r w:rsidR="00000676">
        <w:rPr>
          <w:sz w:val="20"/>
          <w:szCs w:val="20"/>
        </w:rPr>
        <w:t>ble explained by the pre</w:t>
      </w:r>
      <w:r w:rsidR="00AD6352">
        <w:rPr>
          <w:sz w:val="20"/>
          <w:szCs w:val="20"/>
        </w:rPr>
        <w:t>dictors is the largest under Lasso, co</w:t>
      </w:r>
      <w:r w:rsidR="005F0377">
        <w:rPr>
          <w:sz w:val="20"/>
          <w:szCs w:val="20"/>
        </w:rPr>
        <w:t>mpared with the other 3 models).</w:t>
      </w:r>
    </w:p>
    <w:p w:rsidR="005F0377" w:rsidRPr="005F0377" w:rsidRDefault="005F0377" w:rsidP="005F0377">
      <w:pPr>
        <w:pStyle w:val="ListParagraph"/>
        <w:rPr>
          <w:sz w:val="20"/>
          <w:szCs w:val="20"/>
        </w:rPr>
      </w:pPr>
    </w:p>
    <w:p w:rsidR="005B4A8B" w:rsidRPr="00AE18CE" w:rsidRDefault="005F0377" w:rsidP="005F0377">
      <w:pPr>
        <w:rPr>
          <w:sz w:val="24"/>
          <w:szCs w:val="24"/>
        </w:rPr>
      </w:pPr>
      <w:r w:rsidRPr="00AE18CE">
        <w:rPr>
          <w:b/>
          <w:sz w:val="24"/>
          <w:szCs w:val="24"/>
        </w:rPr>
        <w:lastRenderedPageBreak/>
        <w:t>Classification Problem</w:t>
      </w:r>
    </w:p>
    <w:p w:rsidR="00367B8F" w:rsidRDefault="005B4A8B" w:rsidP="005F0377">
      <w:pPr>
        <w:rPr>
          <w:sz w:val="20"/>
          <w:szCs w:val="20"/>
        </w:rPr>
      </w:pPr>
      <w:r>
        <w:rPr>
          <w:sz w:val="20"/>
          <w:szCs w:val="20"/>
        </w:rPr>
        <w:t>According to MSE obtained from the first section, LASSO supports the most informative model (the model has the smallest MSE), which has “height”, “</w:t>
      </w:r>
      <w:r w:rsidR="002261CD">
        <w:rPr>
          <w:sz w:val="20"/>
          <w:szCs w:val="20"/>
        </w:rPr>
        <w:t>abdomen”, “ankle”, “forearm”, and “wrist”</w:t>
      </w:r>
      <w:r w:rsidR="00E361D2">
        <w:rPr>
          <w:sz w:val="20"/>
          <w:szCs w:val="20"/>
        </w:rPr>
        <w:t xml:space="preserve"> as predictors.</w:t>
      </w:r>
      <w:r w:rsidR="001874B7">
        <w:rPr>
          <w:sz w:val="20"/>
          <w:szCs w:val="20"/>
        </w:rPr>
        <w:t xml:space="preserve"> Therefore, t</w:t>
      </w:r>
      <w:r w:rsidR="009B0C90">
        <w:rPr>
          <w:sz w:val="20"/>
          <w:szCs w:val="20"/>
        </w:rPr>
        <w:t>he classification cross-validation analysis will be based on this model.</w:t>
      </w:r>
    </w:p>
    <w:p w:rsidR="005A11CA" w:rsidRDefault="00367B8F" w:rsidP="005F0377">
      <w:pPr>
        <w:rPr>
          <w:sz w:val="20"/>
          <w:szCs w:val="20"/>
        </w:rPr>
      </w:pPr>
      <w:r>
        <w:rPr>
          <w:sz w:val="20"/>
          <w:szCs w:val="20"/>
        </w:rPr>
        <w:t xml:space="preserve">First, a new variable BMI was created using the formula given in the question, and was combined with the original data set. Then a binary variable BMI01 was created, where 1 stands for when BMI &gt; </w:t>
      </w:r>
      <w:r w:rsidR="004F6E24">
        <w:rPr>
          <w:sz w:val="20"/>
          <w:szCs w:val="20"/>
        </w:rPr>
        <w:t>25</w:t>
      </w:r>
      <w:r>
        <w:rPr>
          <w:sz w:val="20"/>
          <w:szCs w:val="20"/>
        </w:rPr>
        <w:t xml:space="preserve"> and 0 stands for when BMI is smaller or equal to 25. </w:t>
      </w:r>
    </w:p>
    <w:p w:rsidR="005A11CA" w:rsidRPr="009C75C3" w:rsidRDefault="005A11CA" w:rsidP="005A11CA">
      <w:pPr>
        <w:pStyle w:val="ListParagraph"/>
        <w:numPr>
          <w:ilvl w:val="0"/>
          <w:numId w:val="4"/>
        </w:numPr>
        <w:rPr>
          <w:b/>
          <w:sz w:val="20"/>
          <w:szCs w:val="20"/>
        </w:rPr>
      </w:pPr>
      <w:r w:rsidRPr="009C75C3">
        <w:rPr>
          <w:b/>
          <w:sz w:val="20"/>
          <w:szCs w:val="20"/>
        </w:rPr>
        <w:t>K-nearest neighbors</w:t>
      </w:r>
    </w:p>
    <w:p w:rsidR="00C176E3" w:rsidRPr="00C176E3" w:rsidRDefault="005A11CA" w:rsidP="005A11CA">
      <w:pPr>
        <w:rPr>
          <w:sz w:val="20"/>
          <w:szCs w:val="20"/>
        </w:rPr>
      </w:pPr>
      <w:r w:rsidRPr="00C176E3">
        <w:rPr>
          <w:sz w:val="20"/>
          <w:szCs w:val="20"/>
        </w:rPr>
        <w:t xml:space="preserve">K = 10 was selected because normally K is between 3 and 10, and according to previous HW assignments, this value of K works the best compared with smaller values such as 1 and 5, or larger values such as 50, and 100. </w:t>
      </w:r>
      <w:r w:rsidR="00175C5D" w:rsidRPr="00C176E3">
        <w:rPr>
          <w:sz w:val="20"/>
          <w:szCs w:val="20"/>
        </w:rPr>
        <w:t xml:space="preserve">The test error rate for classifying is </w:t>
      </w:r>
      <w:r w:rsidR="005168DA" w:rsidRPr="00C176E3">
        <w:rPr>
          <w:sz w:val="20"/>
          <w:szCs w:val="20"/>
        </w:rPr>
        <w:t>5.18%, which means the percentage of correct prediction is 94.82%.</w:t>
      </w:r>
    </w:p>
    <w:p w:rsidR="00175C5D" w:rsidRPr="00C176E3" w:rsidRDefault="00175C5D" w:rsidP="005A11CA">
      <w:pPr>
        <w:rPr>
          <w:sz w:val="20"/>
          <w:szCs w:val="20"/>
        </w:rPr>
      </w:pPr>
      <w:r w:rsidRPr="00C176E3">
        <w:rPr>
          <w:sz w:val="20"/>
          <w:szCs w:val="20"/>
        </w:rPr>
        <w:t xml:space="preserve">The confusion table is shown below (Figure 8). Based on the table, this classifier did equally well jobs predicting both negative (not overweight) and positive (overweight) results. The sensitivity (true positive) of the classifiers is </w:t>
      </w:r>
      <w:r w:rsidR="00C176E3">
        <w:rPr>
          <w:sz w:val="20"/>
          <w:szCs w:val="20"/>
        </w:rPr>
        <w:t>121/ (121+5) = 96.03%</w:t>
      </w:r>
      <w:r w:rsidR="00C176E3" w:rsidRPr="00C176E3">
        <w:rPr>
          <w:sz w:val="20"/>
          <w:szCs w:val="20"/>
        </w:rPr>
        <w:t>,</w:t>
      </w:r>
      <w:r w:rsidR="00C176E3">
        <w:rPr>
          <w:sz w:val="20"/>
          <w:szCs w:val="20"/>
        </w:rPr>
        <w:t xml:space="preserve"> </w:t>
      </w:r>
      <w:r w:rsidR="00C176E3" w:rsidRPr="00C176E3">
        <w:rPr>
          <w:sz w:val="20"/>
          <w:szCs w:val="20"/>
        </w:rPr>
        <w:t>while</w:t>
      </w:r>
      <w:r w:rsidRPr="00C176E3">
        <w:rPr>
          <w:sz w:val="20"/>
          <w:szCs w:val="20"/>
        </w:rPr>
        <w:t xml:space="preserve"> the specificity</w:t>
      </w:r>
      <w:r w:rsidR="00C176E3">
        <w:rPr>
          <w:sz w:val="20"/>
          <w:szCs w:val="20"/>
        </w:rPr>
        <w:t xml:space="preserve"> (true negative)</w:t>
      </w:r>
      <w:r w:rsidRPr="00C176E3">
        <w:rPr>
          <w:sz w:val="20"/>
          <w:szCs w:val="20"/>
        </w:rPr>
        <w:t xml:space="preserve"> </w:t>
      </w:r>
      <w:r w:rsidR="00C176E3">
        <w:rPr>
          <w:sz w:val="20"/>
          <w:szCs w:val="20"/>
        </w:rPr>
        <w:t>is 93.6%. In this sense, when the person is overweight (i.e., BMI &gt; 25), the model works slightly better predicting than when the person is not overweight.</w:t>
      </w:r>
    </w:p>
    <w:p w:rsidR="00394A16" w:rsidRDefault="00394A16" w:rsidP="00175C5D">
      <w:pPr>
        <w:jc w:val="center"/>
        <w:rPr>
          <w:sz w:val="20"/>
          <w:szCs w:val="20"/>
        </w:rPr>
      </w:pPr>
      <w:r>
        <w:rPr>
          <w:sz w:val="20"/>
          <w:szCs w:val="20"/>
        </w:rPr>
        <w:pict>
          <v:shape id="_x0000_i1040" type="#_x0000_t75" style="width:162.45pt;height:75.45pt">
            <v:imagedata r:id="rId27" o:title="3_1_KNN_error_rate"/>
          </v:shape>
        </w:pict>
      </w:r>
    </w:p>
    <w:p w:rsidR="000A1F01" w:rsidRDefault="00394A16" w:rsidP="00175C5D">
      <w:pPr>
        <w:jc w:val="center"/>
        <w:rPr>
          <w:b/>
          <w:sz w:val="20"/>
          <w:szCs w:val="20"/>
        </w:rPr>
      </w:pPr>
      <w:r w:rsidRPr="0055106E">
        <w:rPr>
          <w:b/>
          <w:sz w:val="20"/>
          <w:szCs w:val="20"/>
        </w:rPr>
        <w:t>Figure 8. Test error rate and the confusion table</w:t>
      </w:r>
      <w:r w:rsidR="00265040">
        <w:rPr>
          <w:b/>
          <w:sz w:val="20"/>
          <w:szCs w:val="20"/>
        </w:rPr>
        <w:t xml:space="preserve"> for KNN</w:t>
      </w:r>
    </w:p>
    <w:p w:rsidR="001C0BB8" w:rsidRDefault="001C0BB8" w:rsidP="00B15D05">
      <w:pPr>
        <w:pStyle w:val="ListParagraph"/>
        <w:numPr>
          <w:ilvl w:val="0"/>
          <w:numId w:val="4"/>
        </w:numPr>
        <w:rPr>
          <w:b/>
          <w:sz w:val="20"/>
          <w:szCs w:val="20"/>
        </w:rPr>
      </w:pPr>
      <w:r>
        <w:rPr>
          <w:b/>
          <w:sz w:val="20"/>
          <w:szCs w:val="20"/>
        </w:rPr>
        <w:t>Logistic regression</w:t>
      </w:r>
    </w:p>
    <w:p w:rsidR="00B15D05" w:rsidRPr="0016478E" w:rsidRDefault="00B15D05" w:rsidP="00B15D05">
      <w:pPr>
        <w:rPr>
          <w:sz w:val="20"/>
          <w:szCs w:val="20"/>
        </w:rPr>
      </w:pPr>
      <w:r w:rsidRPr="0016478E">
        <w:rPr>
          <w:sz w:val="20"/>
          <w:szCs w:val="20"/>
        </w:rPr>
        <w:t xml:space="preserve">A logistic regression model was fitted and the cross-validation was carried out. The test error rate obtained was 6.38%, which means that the percentage of correct prediction is 93.62%. </w:t>
      </w:r>
      <w:r w:rsidR="00285C71" w:rsidRPr="0016478E">
        <w:rPr>
          <w:sz w:val="20"/>
          <w:szCs w:val="20"/>
        </w:rPr>
        <w:t>The confusion table</w:t>
      </w:r>
      <w:r w:rsidR="00265040">
        <w:rPr>
          <w:sz w:val="20"/>
          <w:szCs w:val="20"/>
        </w:rPr>
        <w:t xml:space="preserve"> (Figure 9)</w:t>
      </w:r>
      <w:r w:rsidR="00285C71" w:rsidRPr="0016478E">
        <w:rPr>
          <w:sz w:val="20"/>
          <w:szCs w:val="20"/>
        </w:rPr>
        <w:t xml:space="preserve"> showed that the model performed equally well in terms of predicting positive and negative results. The sensitivity of the model is 118/ (8+118) = 93.65% and the specificity is </w:t>
      </w:r>
      <w:r w:rsidR="0016478E" w:rsidRPr="0016478E">
        <w:rPr>
          <w:sz w:val="20"/>
          <w:szCs w:val="20"/>
        </w:rPr>
        <w:t>117/ (117+8) = 93.6%.s</w:t>
      </w:r>
    </w:p>
    <w:p w:rsidR="00B15D05" w:rsidRDefault="00265040" w:rsidP="00B15D05">
      <w:pPr>
        <w:jc w:val="center"/>
        <w:rPr>
          <w:b/>
          <w:sz w:val="20"/>
          <w:szCs w:val="20"/>
        </w:rPr>
      </w:pPr>
      <w:r>
        <w:rPr>
          <w:b/>
          <w:sz w:val="20"/>
          <w:szCs w:val="20"/>
        </w:rPr>
        <w:pict>
          <v:shape id="_x0000_i1041" type="#_x0000_t75" style="width:150.9pt;height:74.3pt">
            <v:imagedata r:id="rId28" o:title="3_2_logistic_error_rate"/>
          </v:shape>
        </w:pict>
      </w:r>
    </w:p>
    <w:p w:rsidR="00265040" w:rsidRDefault="00265040" w:rsidP="00265040">
      <w:pPr>
        <w:jc w:val="center"/>
        <w:rPr>
          <w:b/>
          <w:sz w:val="20"/>
          <w:szCs w:val="20"/>
        </w:rPr>
      </w:pPr>
      <w:r>
        <w:rPr>
          <w:b/>
          <w:sz w:val="20"/>
          <w:szCs w:val="20"/>
        </w:rPr>
        <w:t>Figure 9</w:t>
      </w:r>
      <w:r w:rsidRPr="0055106E">
        <w:rPr>
          <w:b/>
          <w:sz w:val="20"/>
          <w:szCs w:val="20"/>
        </w:rPr>
        <w:t>. Test error rate and the confusion table</w:t>
      </w:r>
      <w:r>
        <w:rPr>
          <w:b/>
          <w:sz w:val="20"/>
          <w:szCs w:val="20"/>
        </w:rPr>
        <w:t xml:space="preserve"> for logistic regression</w:t>
      </w:r>
    </w:p>
    <w:p w:rsidR="00184D9F" w:rsidRDefault="00184D9F" w:rsidP="00184D9F">
      <w:pPr>
        <w:pStyle w:val="ListParagraph"/>
        <w:numPr>
          <w:ilvl w:val="0"/>
          <w:numId w:val="4"/>
        </w:numPr>
        <w:rPr>
          <w:b/>
          <w:sz w:val="20"/>
          <w:szCs w:val="20"/>
        </w:rPr>
      </w:pPr>
      <w:r>
        <w:rPr>
          <w:b/>
          <w:sz w:val="20"/>
          <w:szCs w:val="20"/>
        </w:rPr>
        <w:t>LDA</w:t>
      </w:r>
    </w:p>
    <w:p w:rsidR="00184D9F" w:rsidRPr="000A39BB" w:rsidRDefault="00184D9F" w:rsidP="00184D9F">
      <w:pPr>
        <w:rPr>
          <w:sz w:val="20"/>
          <w:szCs w:val="20"/>
        </w:rPr>
      </w:pPr>
      <w:r w:rsidRPr="000A39BB">
        <w:rPr>
          <w:sz w:val="20"/>
          <w:szCs w:val="20"/>
        </w:rPr>
        <w:t xml:space="preserve">LDA and cross-validation were carried out, and the results are as shown in Figure 10. The test error rate was </w:t>
      </w:r>
      <w:r w:rsidR="00322D3A" w:rsidRPr="000A39BB">
        <w:rPr>
          <w:sz w:val="20"/>
          <w:szCs w:val="20"/>
        </w:rPr>
        <w:t xml:space="preserve">10.76%, which means that the percentage of correct prediction is 89.24%. The confusion table showed that the </w:t>
      </w:r>
      <w:r w:rsidR="00322D3A" w:rsidRPr="000A39BB">
        <w:rPr>
          <w:sz w:val="20"/>
          <w:szCs w:val="20"/>
        </w:rPr>
        <w:lastRenderedPageBreak/>
        <w:t xml:space="preserve">model performed </w:t>
      </w:r>
      <w:r w:rsidR="00EF348F">
        <w:rPr>
          <w:sz w:val="20"/>
          <w:szCs w:val="20"/>
        </w:rPr>
        <w:t xml:space="preserve">much </w:t>
      </w:r>
      <w:r w:rsidR="00963A98" w:rsidRPr="000A39BB">
        <w:rPr>
          <w:sz w:val="20"/>
          <w:szCs w:val="20"/>
        </w:rPr>
        <w:t xml:space="preserve">better when predicting negative results, with the specificity being 117/ (117+8) = 93.6%. When predicting positive results, however, the model did a poorer job, with sensitivity being </w:t>
      </w:r>
      <w:r w:rsidR="000A39BB" w:rsidRPr="000A39BB">
        <w:rPr>
          <w:sz w:val="20"/>
          <w:szCs w:val="20"/>
        </w:rPr>
        <w:t>107/ (19+107)</w:t>
      </w:r>
      <w:r w:rsidR="00307C5D" w:rsidRPr="000A39BB">
        <w:rPr>
          <w:sz w:val="20"/>
          <w:szCs w:val="20"/>
        </w:rPr>
        <w:t xml:space="preserve"> = 84.92%.</w:t>
      </w:r>
    </w:p>
    <w:p w:rsidR="00322D3A" w:rsidRDefault="00322D3A" w:rsidP="00322D3A">
      <w:pPr>
        <w:jc w:val="center"/>
        <w:rPr>
          <w:b/>
          <w:sz w:val="20"/>
          <w:szCs w:val="20"/>
        </w:rPr>
      </w:pPr>
      <w:r>
        <w:rPr>
          <w:b/>
          <w:sz w:val="20"/>
          <w:szCs w:val="20"/>
        </w:rPr>
        <w:pict>
          <v:shape id="_x0000_i1042" type="#_x0000_t75" style="width:151.5pt;height:76.6pt">
            <v:imagedata r:id="rId29" o:title="3_3_lda_error_rate"/>
          </v:shape>
        </w:pict>
      </w:r>
    </w:p>
    <w:p w:rsidR="00660A25" w:rsidRDefault="00660A25" w:rsidP="001B77C7">
      <w:pPr>
        <w:jc w:val="center"/>
        <w:rPr>
          <w:b/>
          <w:sz w:val="20"/>
          <w:szCs w:val="20"/>
        </w:rPr>
      </w:pPr>
      <w:r>
        <w:rPr>
          <w:b/>
          <w:sz w:val="20"/>
          <w:szCs w:val="20"/>
        </w:rPr>
        <w:t>Figure 10</w:t>
      </w:r>
      <w:r w:rsidRPr="0055106E">
        <w:rPr>
          <w:b/>
          <w:sz w:val="20"/>
          <w:szCs w:val="20"/>
        </w:rPr>
        <w:t>. Test error rate and the confusion table</w:t>
      </w:r>
      <w:r>
        <w:rPr>
          <w:b/>
          <w:sz w:val="20"/>
          <w:szCs w:val="20"/>
        </w:rPr>
        <w:t xml:space="preserve"> for </w:t>
      </w:r>
      <w:r>
        <w:rPr>
          <w:b/>
          <w:sz w:val="20"/>
          <w:szCs w:val="20"/>
        </w:rPr>
        <w:t>LDA</w:t>
      </w:r>
    </w:p>
    <w:p w:rsidR="008C29A1" w:rsidRDefault="008C29A1" w:rsidP="001B77C7">
      <w:pPr>
        <w:jc w:val="center"/>
        <w:rPr>
          <w:b/>
          <w:sz w:val="20"/>
          <w:szCs w:val="20"/>
        </w:rPr>
      </w:pPr>
    </w:p>
    <w:p w:rsidR="00660A25" w:rsidRDefault="00660A25" w:rsidP="00660A25">
      <w:pPr>
        <w:pStyle w:val="ListParagraph"/>
        <w:numPr>
          <w:ilvl w:val="0"/>
          <w:numId w:val="4"/>
        </w:numPr>
        <w:rPr>
          <w:b/>
          <w:sz w:val="20"/>
          <w:szCs w:val="20"/>
        </w:rPr>
      </w:pPr>
      <w:r>
        <w:rPr>
          <w:b/>
          <w:sz w:val="20"/>
          <w:szCs w:val="20"/>
        </w:rPr>
        <w:t>QDA</w:t>
      </w:r>
    </w:p>
    <w:p w:rsidR="00660A25" w:rsidRDefault="00660A25" w:rsidP="00660A25">
      <w:pPr>
        <w:ind w:left="360"/>
        <w:rPr>
          <w:sz w:val="20"/>
          <w:szCs w:val="20"/>
        </w:rPr>
      </w:pPr>
      <w:r w:rsidRPr="00DF1F49">
        <w:rPr>
          <w:sz w:val="20"/>
          <w:szCs w:val="20"/>
        </w:rPr>
        <w:t xml:space="preserve">QDA and cross-validation were conducted, and the results are shown in Figure 11. </w:t>
      </w:r>
      <w:r w:rsidR="002E0980">
        <w:rPr>
          <w:sz w:val="20"/>
          <w:szCs w:val="20"/>
        </w:rPr>
        <w:t>The test error rate is 10.36, which means the model predicts correctly 89.64% of the time. The model performed better when predicting negative results than positive.</w:t>
      </w:r>
      <w:r w:rsidR="00337792">
        <w:rPr>
          <w:sz w:val="20"/>
          <w:szCs w:val="20"/>
        </w:rPr>
        <w:t xml:space="preserve"> The sensitivity of the classifier is 110/ (16+110) = 87.30%</w:t>
      </w:r>
      <w:r w:rsidR="00A307CE">
        <w:rPr>
          <w:sz w:val="20"/>
          <w:szCs w:val="20"/>
        </w:rPr>
        <w:t xml:space="preserve"> and the specificity is 115/ (115+10) = 92%. </w:t>
      </w:r>
    </w:p>
    <w:p w:rsidR="00265040" w:rsidRDefault="002E0980" w:rsidP="007861D6">
      <w:pPr>
        <w:ind w:left="360"/>
        <w:jc w:val="center"/>
        <w:rPr>
          <w:sz w:val="20"/>
          <w:szCs w:val="20"/>
        </w:rPr>
      </w:pPr>
      <w:r>
        <w:rPr>
          <w:sz w:val="20"/>
          <w:szCs w:val="20"/>
        </w:rPr>
        <w:pict>
          <v:shape id="_x0000_i1043" type="#_x0000_t75" style="width:147.45pt;height:76.6pt">
            <v:imagedata r:id="rId30" o:title="3_4_qda_error_rate"/>
          </v:shape>
        </w:pict>
      </w:r>
    </w:p>
    <w:p w:rsidR="007861D6" w:rsidRPr="00950457" w:rsidRDefault="007861D6" w:rsidP="007861D6">
      <w:pPr>
        <w:pStyle w:val="ListParagraph"/>
        <w:numPr>
          <w:ilvl w:val="0"/>
          <w:numId w:val="4"/>
        </w:numPr>
        <w:rPr>
          <w:b/>
          <w:sz w:val="20"/>
          <w:szCs w:val="20"/>
        </w:rPr>
      </w:pPr>
      <w:r w:rsidRPr="00950457">
        <w:rPr>
          <w:b/>
          <w:sz w:val="20"/>
          <w:szCs w:val="20"/>
        </w:rPr>
        <w:t>C</w:t>
      </w:r>
      <w:r w:rsidR="00922EB2" w:rsidRPr="00950457">
        <w:rPr>
          <w:b/>
          <w:sz w:val="20"/>
          <w:szCs w:val="20"/>
        </w:rPr>
        <w:t>omparison &amp; Discussion</w:t>
      </w:r>
    </w:p>
    <w:p w:rsidR="00D40AF8" w:rsidRDefault="007861D6" w:rsidP="007861D6">
      <w:pPr>
        <w:ind w:left="360"/>
        <w:rPr>
          <w:sz w:val="20"/>
          <w:szCs w:val="20"/>
        </w:rPr>
      </w:pPr>
      <w:r>
        <w:rPr>
          <w:sz w:val="20"/>
          <w:szCs w:val="20"/>
        </w:rPr>
        <w:t xml:space="preserve">Considering the overall test error rate, as well as the sensitivity and specificity of the model, K-nearest neighbors with K=10 did the best job in terms of classification. </w:t>
      </w:r>
    </w:p>
    <w:p w:rsidR="00D40AF8" w:rsidRDefault="001E1DC1" w:rsidP="007861D6">
      <w:pPr>
        <w:ind w:left="360"/>
        <w:rPr>
          <w:sz w:val="20"/>
          <w:szCs w:val="20"/>
        </w:rPr>
      </w:pPr>
      <w:r>
        <w:rPr>
          <w:sz w:val="20"/>
          <w:szCs w:val="20"/>
        </w:rPr>
        <w:t xml:space="preserve">Logistic regression method has the second best test error rate, </w:t>
      </w:r>
      <w:r w:rsidR="00D9500E">
        <w:rPr>
          <w:sz w:val="20"/>
          <w:szCs w:val="20"/>
        </w:rPr>
        <w:t xml:space="preserve">and performed </w:t>
      </w:r>
      <w:r w:rsidR="00D40AF8">
        <w:rPr>
          <w:sz w:val="20"/>
          <w:szCs w:val="20"/>
        </w:rPr>
        <w:t xml:space="preserve">equally well predicting </w:t>
      </w:r>
      <w:r w:rsidR="00D9500E">
        <w:rPr>
          <w:sz w:val="20"/>
          <w:szCs w:val="20"/>
        </w:rPr>
        <w:t>negative and positive results</w:t>
      </w:r>
      <w:r w:rsidR="00D40AF8">
        <w:rPr>
          <w:sz w:val="20"/>
          <w:szCs w:val="20"/>
        </w:rPr>
        <w:t xml:space="preserve"> (sensitivity is the same as specificity)</w:t>
      </w:r>
      <w:r w:rsidR="00D9500E">
        <w:rPr>
          <w:sz w:val="20"/>
          <w:szCs w:val="20"/>
        </w:rPr>
        <w:t xml:space="preserve">. </w:t>
      </w:r>
    </w:p>
    <w:p w:rsidR="007861D6" w:rsidRDefault="006921DE" w:rsidP="007861D6">
      <w:pPr>
        <w:ind w:left="360"/>
        <w:rPr>
          <w:sz w:val="20"/>
          <w:szCs w:val="20"/>
        </w:rPr>
      </w:pPr>
      <w:r>
        <w:rPr>
          <w:sz w:val="20"/>
          <w:szCs w:val="20"/>
        </w:rPr>
        <w:t xml:space="preserve">LDA also has the same low error rate when classifying under negative category </w:t>
      </w:r>
      <w:r w:rsidR="00175FEE">
        <w:rPr>
          <w:sz w:val="20"/>
          <w:szCs w:val="20"/>
        </w:rPr>
        <w:t>(BMI &lt; 25)</w:t>
      </w:r>
      <w:r w:rsidR="00397F6C">
        <w:rPr>
          <w:sz w:val="20"/>
          <w:szCs w:val="20"/>
        </w:rPr>
        <w:t xml:space="preserve"> as KNN and logistic regression</w:t>
      </w:r>
      <w:r w:rsidR="00175FEE">
        <w:rPr>
          <w:sz w:val="20"/>
          <w:szCs w:val="20"/>
        </w:rPr>
        <w:t xml:space="preserve">, but LDA, different from </w:t>
      </w:r>
      <w:r w:rsidR="007B4AFE">
        <w:rPr>
          <w:sz w:val="20"/>
          <w:szCs w:val="20"/>
        </w:rPr>
        <w:t>the previous two methods</w:t>
      </w:r>
      <w:r w:rsidR="00175FEE">
        <w:rPr>
          <w:sz w:val="20"/>
          <w:szCs w:val="20"/>
        </w:rPr>
        <w:t xml:space="preserve">, has a much lower sensitivity than specificity. Therefore, if we are concerned about </w:t>
      </w:r>
      <w:r w:rsidR="004E5E5E">
        <w:rPr>
          <w:sz w:val="20"/>
          <w:szCs w:val="20"/>
        </w:rPr>
        <w:t xml:space="preserve">detecting overweight people, then LDA is not a good choice, but if we only care about correctly detecting those who are </w:t>
      </w:r>
      <w:r w:rsidR="002E646A">
        <w:rPr>
          <w:sz w:val="20"/>
          <w:szCs w:val="20"/>
        </w:rPr>
        <w:t>not overwei</w:t>
      </w:r>
      <w:r w:rsidR="00542DCA">
        <w:rPr>
          <w:sz w:val="20"/>
          <w:szCs w:val="20"/>
        </w:rPr>
        <w:t xml:space="preserve">ght, LDA can also be </w:t>
      </w:r>
      <w:r w:rsidR="009F5B3C">
        <w:rPr>
          <w:sz w:val="20"/>
          <w:szCs w:val="20"/>
        </w:rPr>
        <w:t>considered, as it has a high specificity.</w:t>
      </w:r>
    </w:p>
    <w:p w:rsidR="00F57BB7" w:rsidRDefault="005E373C" w:rsidP="007861D6">
      <w:pPr>
        <w:ind w:left="360"/>
        <w:rPr>
          <w:sz w:val="20"/>
          <w:szCs w:val="20"/>
        </w:rPr>
      </w:pPr>
      <w:r>
        <w:rPr>
          <w:sz w:val="20"/>
          <w:szCs w:val="20"/>
        </w:rPr>
        <w:t xml:space="preserve">QDA, although has a slightly lower overall error rate compared with LDA, </w:t>
      </w:r>
      <w:r w:rsidR="00014940">
        <w:rPr>
          <w:sz w:val="20"/>
          <w:szCs w:val="20"/>
        </w:rPr>
        <w:t>has n</w:t>
      </w:r>
      <w:r w:rsidR="006E3528">
        <w:rPr>
          <w:sz w:val="20"/>
          <w:szCs w:val="20"/>
        </w:rPr>
        <w:t xml:space="preserve">either impressive sensitivity </w:t>
      </w:r>
      <w:r w:rsidR="00A57BB6">
        <w:rPr>
          <w:sz w:val="20"/>
          <w:szCs w:val="20"/>
        </w:rPr>
        <w:t>n</w:t>
      </w:r>
      <w:r w:rsidR="006E3528">
        <w:rPr>
          <w:sz w:val="20"/>
          <w:szCs w:val="20"/>
        </w:rPr>
        <w:t xml:space="preserve">or </w:t>
      </w:r>
      <w:r w:rsidR="005F73F0">
        <w:rPr>
          <w:sz w:val="20"/>
          <w:szCs w:val="20"/>
        </w:rPr>
        <w:t xml:space="preserve">specificity. </w:t>
      </w:r>
      <w:r w:rsidR="00014940">
        <w:rPr>
          <w:sz w:val="20"/>
          <w:szCs w:val="20"/>
        </w:rPr>
        <w:t>To me, QDA would be the last method to choose here.</w:t>
      </w:r>
    </w:p>
    <w:p w:rsidR="00DD3AB1" w:rsidRPr="007861D6" w:rsidRDefault="00DD3AB1" w:rsidP="007861D6">
      <w:pPr>
        <w:ind w:left="360"/>
        <w:rPr>
          <w:sz w:val="20"/>
          <w:szCs w:val="20"/>
        </w:rPr>
      </w:pPr>
      <w:r>
        <w:rPr>
          <w:sz w:val="20"/>
          <w:szCs w:val="20"/>
        </w:rPr>
        <w:t xml:space="preserve">To conclude, according to results obtained from the analysis above, KNN with K=10 is the best classifier. Logistic regression and LDA are useable if our focus is only to correctly classify participants under the BMI &lt; 25 category. </w:t>
      </w:r>
      <w:r w:rsidR="00F36A80">
        <w:rPr>
          <w:sz w:val="20"/>
          <w:szCs w:val="20"/>
        </w:rPr>
        <w:t>QDA is the least ideal method.</w:t>
      </w:r>
      <w:r w:rsidR="00FE7CFA">
        <w:rPr>
          <w:sz w:val="20"/>
          <w:szCs w:val="20"/>
        </w:rPr>
        <w:t xml:space="preserve"> In</w:t>
      </w:r>
      <w:r w:rsidR="00E525E5">
        <w:rPr>
          <w:sz w:val="20"/>
          <w:szCs w:val="20"/>
        </w:rPr>
        <w:t xml:space="preserve"> terms of the choice of K, it may be</w:t>
      </w:r>
      <w:r w:rsidR="00FE7CFA">
        <w:rPr>
          <w:sz w:val="20"/>
          <w:szCs w:val="20"/>
        </w:rPr>
        <w:t xml:space="preserve"> ideal to perform a</w:t>
      </w:r>
      <w:r w:rsidR="00E525E5">
        <w:rPr>
          <w:sz w:val="20"/>
          <w:szCs w:val="20"/>
        </w:rPr>
        <w:t xml:space="preserve"> cross-validation. However, based on previous HW assignment, I believe the having K equal to 10 is appropriate.</w:t>
      </w:r>
    </w:p>
    <w:sectPr w:rsidR="00DD3AB1" w:rsidRPr="007861D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0917FD"/>
    <w:multiLevelType w:val="hybridMultilevel"/>
    <w:tmpl w:val="2E32A1FE"/>
    <w:lvl w:ilvl="0" w:tplc="14401C6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8A073A"/>
    <w:multiLevelType w:val="hybridMultilevel"/>
    <w:tmpl w:val="A808A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BBD1C6C"/>
    <w:multiLevelType w:val="hybridMultilevel"/>
    <w:tmpl w:val="094AD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E6F3368"/>
    <w:multiLevelType w:val="hybridMultilevel"/>
    <w:tmpl w:val="E63C3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3176"/>
    <w:rsid w:val="00000676"/>
    <w:rsid w:val="00014940"/>
    <w:rsid w:val="000149C9"/>
    <w:rsid w:val="000259A7"/>
    <w:rsid w:val="00026020"/>
    <w:rsid w:val="00037458"/>
    <w:rsid w:val="000503E5"/>
    <w:rsid w:val="00084EBD"/>
    <w:rsid w:val="000A1F01"/>
    <w:rsid w:val="000A39BB"/>
    <w:rsid w:val="000C0046"/>
    <w:rsid w:val="000E0C67"/>
    <w:rsid w:val="00124604"/>
    <w:rsid w:val="00145157"/>
    <w:rsid w:val="0016478E"/>
    <w:rsid w:val="00175C5D"/>
    <w:rsid w:val="00175FEE"/>
    <w:rsid w:val="00177E54"/>
    <w:rsid w:val="00180A87"/>
    <w:rsid w:val="00184D9F"/>
    <w:rsid w:val="001874B7"/>
    <w:rsid w:val="001B19CD"/>
    <w:rsid w:val="001B77C7"/>
    <w:rsid w:val="001C0BB8"/>
    <w:rsid w:val="001E1DC1"/>
    <w:rsid w:val="001F2E73"/>
    <w:rsid w:val="001F45A4"/>
    <w:rsid w:val="00203404"/>
    <w:rsid w:val="002261CD"/>
    <w:rsid w:val="002445CC"/>
    <w:rsid w:val="00265040"/>
    <w:rsid w:val="00285C71"/>
    <w:rsid w:val="002E0980"/>
    <w:rsid w:val="002E646A"/>
    <w:rsid w:val="003051E5"/>
    <w:rsid w:val="00307C5D"/>
    <w:rsid w:val="00322D3A"/>
    <w:rsid w:val="00337792"/>
    <w:rsid w:val="00341CBC"/>
    <w:rsid w:val="00350566"/>
    <w:rsid w:val="00361A36"/>
    <w:rsid w:val="00367B8F"/>
    <w:rsid w:val="0038143B"/>
    <w:rsid w:val="003913F5"/>
    <w:rsid w:val="00394A16"/>
    <w:rsid w:val="00397F6C"/>
    <w:rsid w:val="003C16B7"/>
    <w:rsid w:val="003F5161"/>
    <w:rsid w:val="004267F3"/>
    <w:rsid w:val="00431F4D"/>
    <w:rsid w:val="00435D12"/>
    <w:rsid w:val="004818CF"/>
    <w:rsid w:val="0048309A"/>
    <w:rsid w:val="004957DB"/>
    <w:rsid w:val="004A071A"/>
    <w:rsid w:val="004C1A56"/>
    <w:rsid w:val="004E5E5E"/>
    <w:rsid w:val="004F15CF"/>
    <w:rsid w:val="004F6E24"/>
    <w:rsid w:val="00513176"/>
    <w:rsid w:val="005168DA"/>
    <w:rsid w:val="00521EA8"/>
    <w:rsid w:val="00527793"/>
    <w:rsid w:val="00542DCA"/>
    <w:rsid w:val="0055106E"/>
    <w:rsid w:val="005A11CA"/>
    <w:rsid w:val="005B4A8B"/>
    <w:rsid w:val="005E373C"/>
    <w:rsid w:val="005F0377"/>
    <w:rsid w:val="005F73F0"/>
    <w:rsid w:val="006001C9"/>
    <w:rsid w:val="006165CC"/>
    <w:rsid w:val="006415BA"/>
    <w:rsid w:val="0064794D"/>
    <w:rsid w:val="00660A25"/>
    <w:rsid w:val="00670FC7"/>
    <w:rsid w:val="006921DE"/>
    <w:rsid w:val="006C56A9"/>
    <w:rsid w:val="006E3528"/>
    <w:rsid w:val="006F5578"/>
    <w:rsid w:val="007861D6"/>
    <w:rsid w:val="007B4AFE"/>
    <w:rsid w:val="007E1DF4"/>
    <w:rsid w:val="00803BC9"/>
    <w:rsid w:val="00805E95"/>
    <w:rsid w:val="00820BD2"/>
    <w:rsid w:val="0083126B"/>
    <w:rsid w:val="008458AA"/>
    <w:rsid w:val="008558D0"/>
    <w:rsid w:val="008634C4"/>
    <w:rsid w:val="00866986"/>
    <w:rsid w:val="00874072"/>
    <w:rsid w:val="008B6715"/>
    <w:rsid w:val="008C29A1"/>
    <w:rsid w:val="008D22BD"/>
    <w:rsid w:val="008E1F9B"/>
    <w:rsid w:val="008F28F9"/>
    <w:rsid w:val="00922EB2"/>
    <w:rsid w:val="00946B13"/>
    <w:rsid w:val="00946BDF"/>
    <w:rsid w:val="00950457"/>
    <w:rsid w:val="0096255B"/>
    <w:rsid w:val="00963A98"/>
    <w:rsid w:val="009B0C90"/>
    <w:rsid w:val="009C75C3"/>
    <w:rsid w:val="009E187F"/>
    <w:rsid w:val="009E2DE7"/>
    <w:rsid w:val="009F5B3C"/>
    <w:rsid w:val="009F6539"/>
    <w:rsid w:val="00A07FE5"/>
    <w:rsid w:val="00A307CE"/>
    <w:rsid w:val="00A57BB6"/>
    <w:rsid w:val="00A81E60"/>
    <w:rsid w:val="00A842B4"/>
    <w:rsid w:val="00A941BF"/>
    <w:rsid w:val="00AA66E2"/>
    <w:rsid w:val="00AB15B9"/>
    <w:rsid w:val="00AD6352"/>
    <w:rsid w:val="00AE18CE"/>
    <w:rsid w:val="00AF0F97"/>
    <w:rsid w:val="00B03267"/>
    <w:rsid w:val="00B1534F"/>
    <w:rsid w:val="00B15D05"/>
    <w:rsid w:val="00B17DD7"/>
    <w:rsid w:val="00B248B9"/>
    <w:rsid w:val="00B31B1F"/>
    <w:rsid w:val="00B51D08"/>
    <w:rsid w:val="00B74C20"/>
    <w:rsid w:val="00BB0BCD"/>
    <w:rsid w:val="00BF345A"/>
    <w:rsid w:val="00BF4631"/>
    <w:rsid w:val="00C176E3"/>
    <w:rsid w:val="00C24CA0"/>
    <w:rsid w:val="00C5663B"/>
    <w:rsid w:val="00C65019"/>
    <w:rsid w:val="00C72D54"/>
    <w:rsid w:val="00CB5B22"/>
    <w:rsid w:val="00CC4AC6"/>
    <w:rsid w:val="00CC675C"/>
    <w:rsid w:val="00CE143C"/>
    <w:rsid w:val="00D10FF5"/>
    <w:rsid w:val="00D40AF8"/>
    <w:rsid w:val="00D73284"/>
    <w:rsid w:val="00D82850"/>
    <w:rsid w:val="00D90A92"/>
    <w:rsid w:val="00D9500E"/>
    <w:rsid w:val="00DA788C"/>
    <w:rsid w:val="00DB0448"/>
    <w:rsid w:val="00DC0AF0"/>
    <w:rsid w:val="00DD3AB1"/>
    <w:rsid w:val="00DD6D29"/>
    <w:rsid w:val="00DF1F49"/>
    <w:rsid w:val="00E1669A"/>
    <w:rsid w:val="00E250D4"/>
    <w:rsid w:val="00E361D2"/>
    <w:rsid w:val="00E525E5"/>
    <w:rsid w:val="00E60B4D"/>
    <w:rsid w:val="00E63298"/>
    <w:rsid w:val="00E903CF"/>
    <w:rsid w:val="00E9243A"/>
    <w:rsid w:val="00EE6391"/>
    <w:rsid w:val="00EF348F"/>
    <w:rsid w:val="00EF4BA4"/>
    <w:rsid w:val="00F004B8"/>
    <w:rsid w:val="00F026CD"/>
    <w:rsid w:val="00F171C8"/>
    <w:rsid w:val="00F36A80"/>
    <w:rsid w:val="00F46EBA"/>
    <w:rsid w:val="00F57BB7"/>
    <w:rsid w:val="00F953E0"/>
    <w:rsid w:val="00FE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F65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6539"/>
    <w:rPr>
      <w:rFonts w:ascii="Tahoma" w:hAnsi="Tahoma" w:cs="Tahoma"/>
      <w:sz w:val="16"/>
      <w:szCs w:val="16"/>
    </w:rPr>
  </w:style>
  <w:style w:type="paragraph" w:styleId="ListParagraph">
    <w:name w:val="List Paragraph"/>
    <w:basedOn w:val="Normal"/>
    <w:uiPriority w:val="34"/>
    <w:qFormat/>
    <w:rsid w:val="00A81E6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F65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6539"/>
    <w:rPr>
      <w:rFonts w:ascii="Tahoma" w:hAnsi="Tahoma" w:cs="Tahoma"/>
      <w:sz w:val="16"/>
      <w:szCs w:val="16"/>
    </w:rPr>
  </w:style>
  <w:style w:type="paragraph" w:styleId="ListParagraph">
    <w:name w:val="List Paragraph"/>
    <w:basedOn w:val="Normal"/>
    <w:uiPriority w:val="34"/>
    <w:qFormat/>
    <w:rsid w:val="00A81E6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jpeg"/><Relationship Id="rId26"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10.jpeg"/><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image" Target="media/image15.jpeg"/><Relationship Id="rId10" Type="http://schemas.openxmlformats.org/officeDocument/2006/relationships/image" Target="media/image4.jpeg"/><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1.jpeg"/><Relationship Id="rId27" Type="http://schemas.openxmlformats.org/officeDocument/2006/relationships/image" Target="media/image14.jpeg"/><Relationship Id="rId30"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1</TotalTime>
  <Pages>1</Pages>
  <Words>1334</Words>
  <Characters>760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hang94</dc:creator>
  <cp:lastModifiedBy>lzhang94</cp:lastModifiedBy>
  <cp:revision>174</cp:revision>
  <cp:lastPrinted>2015-10-18T23:53:00Z</cp:lastPrinted>
  <dcterms:created xsi:type="dcterms:W3CDTF">2015-10-18T19:42:00Z</dcterms:created>
  <dcterms:modified xsi:type="dcterms:W3CDTF">2015-10-18T23:53:00Z</dcterms:modified>
</cp:coreProperties>
</file>